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737B" w:rsidRPr="008424A4" w:rsidRDefault="009C737B" w:rsidP="009C737B">
      <w:pPr>
        <w:pStyle w:val="1"/>
        <w:jc w:val="left"/>
        <w:rPr>
          <w:i w:val="0"/>
          <w:sz w:val="28"/>
          <w:szCs w:val="28"/>
        </w:rPr>
      </w:pPr>
      <w:bookmarkStart w:id="0" w:name="_Toc49254002"/>
      <w:r w:rsidRPr="008424A4">
        <w:rPr>
          <w:i w:val="0"/>
          <w:sz w:val="28"/>
          <w:szCs w:val="28"/>
        </w:rPr>
        <w:t xml:space="preserve">Першина Ю.І., </w:t>
      </w:r>
      <w:proofErr w:type="spellStart"/>
      <w:r w:rsidRPr="008424A4">
        <w:rPr>
          <w:i w:val="0"/>
          <w:sz w:val="28"/>
          <w:szCs w:val="28"/>
        </w:rPr>
        <w:t>Думич</w:t>
      </w:r>
      <w:proofErr w:type="spellEnd"/>
      <w:r w:rsidRPr="008424A4">
        <w:rPr>
          <w:i w:val="0"/>
          <w:sz w:val="28"/>
          <w:szCs w:val="28"/>
        </w:rPr>
        <w:t xml:space="preserve"> Є.А. </w:t>
      </w:r>
      <w:r w:rsidRPr="008424A4">
        <w:rPr>
          <w:i w:val="0"/>
          <w:sz w:val="28"/>
          <w:szCs w:val="28"/>
        </w:rPr>
        <w:br/>
        <w:t>НАБЛИЖЕННЯ РОЗРИВНОЇ ФУНКЦІЇ З ВИКОРИСТАННЯМ ТРИКУТНИХ ЕЛЕМЕНТІВ</w:t>
      </w:r>
      <w:bookmarkEnd w:id="0"/>
    </w:p>
    <w:p w:rsidR="009C737B" w:rsidRPr="00C17EA7" w:rsidRDefault="009C737B" w:rsidP="009C737B">
      <w:pPr>
        <w:widowControl/>
        <w:autoSpaceDE/>
        <w:autoSpaceDN/>
        <w:adjustRightInd/>
        <w:ind w:firstLine="567"/>
        <w:jc w:val="both"/>
        <w:rPr>
          <w:sz w:val="28"/>
          <w:szCs w:val="28"/>
          <w:lang w:val="uk-UA"/>
        </w:rPr>
      </w:pPr>
      <w:r w:rsidRPr="00C17EA7">
        <w:rPr>
          <w:sz w:val="28"/>
          <w:szCs w:val="28"/>
          <w:lang w:val="uk-UA"/>
        </w:rPr>
        <w:t xml:space="preserve">В роботі будуються та досліджуються оператори розривної </w:t>
      </w:r>
      <w:proofErr w:type="spellStart"/>
      <w:r w:rsidRPr="00C17EA7">
        <w:rPr>
          <w:sz w:val="28"/>
          <w:szCs w:val="28"/>
          <w:lang w:val="uk-UA"/>
        </w:rPr>
        <w:t>інтерлінації</w:t>
      </w:r>
      <w:proofErr w:type="spellEnd"/>
      <w:r w:rsidRPr="00C17EA7">
        <w:rPr>
          <w:sz w:val="28"/>
          <w:szCs w:val="28"/>
          <w:lang w:val="uk-UA"/>
        </w:rPr>
        <w:t xml:space="preserve"> для наближення розривних функцій двох змінних за відомими її слідами на системі ліній з використанням трикутних елементів у випадку, коли лінії розриву відомі.</w:t>
      </w:r>
    </w:p>
    <w:p w:rsidR="009C737B" w:rsidRPr="00C17EA7" w:rsidRDefault="009C737B" w:rsidP="009C737B">
      <w:pPr>
        <w:widowControl/>
        <w:tabs>
          <w:tab w:val="left" w:pos="567"/>
        </w:tabs>
        <w:ind w:firstLine="567"/>
        <w:jc w:val="both"/>
        <w:rPr>
          <w:color w:val="000000"/>
          <w:sz w:val="28"/>
          <w:szCs w:val="28"/>
          <w:lang w:val="uk-UA"/>
        </w:rPr>
      </w:pPr>
      <w:r w:rsidRPr="00C17EA7">
        <w:rPr>
          <w:color w:val="000000"/>
          <w:sz w:val="28"/>
          <w:szCs w:val="28"/>
          <w:lang w:val="uk-UA"/>
        </w:rPr>
        <w:t xml:space="preserve">Розглянемо трикутний елемент </w:t>
      </w: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723265" cy="27305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65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7EA7">
        <w:rPr>
          <w:color w:val="000000"/>
          <w:sz w:val="28"/>
          <w:szCs w:val="28"/>
          <w:lang w:val="uk-UA"/>
        </w:rPr>
        <w:t xml:space="preserve">, сторони якого задаються рівняннями </w:t>
      </w:r>
    </w:p>
    <w:p w:rsidR="009C737B" w:rsidRPr="00C17EA7" w:rsidRDefault="009C737B" w:rsidP="009C737B">
      <w:pPr>
        <w:widowControl/>
        <w:ind w:firstLine="426"/>
        <w:jc w:val="center"/>
        <w:rPr>
          <w:color w:val="000000"/>
          <w:sz w:val="28"/>
          <w:szCs w:val="28"/>
          <w:lang w:val="uk-UA"/>
        </w:rPr>
      </w:pP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3315451" cy="258082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6605" cy="258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7EA7">
        <w:rPr>
          <w:color w:val="000000"/>
          <w:sz w:val="28"/>
          <w:szCs w:val="28"/>
          <w:lang w:val="uk-UA"/>
        </w:rPr>
        <w:t xml:space="preserve">, </w:t>
      </w:r>
      <w:r>
        <w:rPr>
          <w:noProof/>
          <w:color w:val="000000"/>
          <w:position w:val="-18"/>
          <w:sz w:val="28"/>
          <w:szCs w:val="28"/>
        </w:rPr>
        <w:drawing>
          <wp:inline distT="0" distB="0" distL="0" distR="0">
            <wp:extent cx="1323975" cy="36830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7EA7">
        <w:rPr>
          <w:color w:val="000000"/>
          <w:sz w:val="28"/>
          <w:szCs w:val="28"/>
          <w:lang w:val="uk-UA"/>
        </w:rPr>
        <w:t>,</w:t>
      </w:r>
    </w:p>
    <w:p w:rsidR="009C737B" w:rsidRPr="00C17EA7" w:rsidRDefault="009C737B" w:rsidP="009C737B">
      <w:pPr>
        <w:widowControl/>
        <w:ind w:firstLine="567"/>
        <w:jc w:val="both"/>
        <w:rPr>
          <w:noProof/>
          <w:color w:val="000000"/>
          <w:position w:val="-60"/>
          <w:sz w:val="28"/>
          <w:szCs w:val="28"/>
        </w:rPr>
      </w:pPr>
      <w:r>
        <w:rPr>
          <w:noProof/>
          <w:color w:val="000000"/>
          <w:position w:val="-60"/>
          <w:sz w:val="28"/>
          <w:szCs w:val="28"/>
        </w:rPr>
        <w:drawing>
          <wp:inline distT="0" distB="0" distL="0" distR="0">
            <wp:extent cx="5104263" cy="759204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3892" cy="7591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37B" w:rsidRPr="00C17EA7" w:rsidRDefault="009C737B" w:rsidP="009C737B">
      <w:pPr>
        <w:widowControl/>
        <w:ind w:firstLine="567"/>
        <w:jc w:val="both"/>
        <w:rPr>
          <w:color w:val="000000"/>
          <w:sz w:val="28"/>
          <w:szCs w:val="28"/>
          <w:lang w:val="uk-UA"/>
        </w:rPr>
      </w:pPr>
      <w:r w:rsidRPr="00C17EA7">
        <w:rPr>
          <w:color w:val="000000"/>
          <w:sz w:val="28"/>
          <w:szCs w:val="28"/>
          <w:lang w:val="uk-UA"/>
        </w:rPr>
        <w:t xml:space="preserve">Нехай </w:t>
      </w:r>
      <w:r w:rsidRPr="00C17EA7">
        <w:rPr>
          <w:color w:val="000000"/>
          <w:position w:val="-12"/>
          <w:sz w:val="28"/>
          <w:szCs w:val="28"/>
          <w:lang w:val="uk-UA"/>
        </w:rPr>
        <w:object w:dxaOrig="15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55pt;height:21.5pt" o:ole="">
            <v:imagedata r:id="rId9" o:title=""/>
          </v:shape>
          <o:OLEObject Type="Embed" ProgID="Equation.DSMT4" ShapeID="_x0000_i1025" DrawAspect="Content" ObjectID="_1683530009" r:id="rId10"/>
        </w:object>
      </w:r>
      <w:r w:rsidRPr="00C17EA7">
        <w:rPr>
          <w:color w:val="000000"/>
          <w:sz w:val="28"/>
          <w:szCs w:val="28"/>
          <w:lang w:val="uk-UA"/>
        </w:rPr>
        <w:t xml:space="preserve"> – розв’язок систем рівнянь: </w:t>
      </w:r>
      <w:r>
        <w:rPr>
          <w:noProof/>
          <w:color w:val="000000"/>
          <w:position w:val="-40"/>
          <w:sz w:val="28"/>
          <w:szCs w:val="28"/>
        </w:rPr>
        <w:drawing>
          <wp:inline distT="0" distB="0" distL="0" distR="0">
            <wp:extent cx="2115403" cy="468162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6140" cy="46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37B" w:rsidRPr="00C17EA7" w:rsidRDefault="009C737B" w:rsidP="009C737B">
      <w:pPr>
        <w:widowControl/>
        <w:jc w:val="both"/>
        <w:rPr>
          <w:color w:val="000000"/>
          <w:sz w:val="28"/>
          <w:szCs w:val="28"/>
          <w:lang w:val="uk-UA"/>
        </w:rPr>
      </w:pPr>
      <w:r w:rsidRPr="00C17EA7">
        <w:rPr>
          <w:color w:val="000000"/>
          <w:sz w:val="28"/>
          <w:szCs w:val="28"/>
          <w:lang w:val="uk-UA"/>
        </w:rPr>
        <w:t>тобто це вершини заданого трикутника.</w:t>
      </w:r>
    </w:p>
    <w:p w:rsidR="009C737B" w:rsidRPr="00C17EA7" w:rsidRDefault="009C737B" w:rsidP="009C737B">
      <w:pPr>
        <w:widowControl/>
        <w:autoSpaceDE/>
        <w:autoSpaceDN/>
        <w:adjustRightInd/>
        <w:ind w:firstLine="567"/>
        <w:jc w:val="both"/>
        <w:rPr>
          <w:b/>
          <w:sz w:val="28"/>
          <w:szCs w:val="28"/>
        </w:rPr>
      </w:pPr>
      <w:proofErr w:type="spellStart"/>
      <w:r w:rsidRPr="00C17EA7">
        <w:rPr>
          <w:sz w:val="28"/>
          <w:szCs w:val="28"/>
        </w:rPr>
        <w:t>Вважаємо</w:t>
      </w:r>
      <w:proofErr w:type="spellEnd"/>
      <w:r w:rsidRPr="00C17EA7">
        <w:rPr>
          <w:sz w:val="28"/>
          <w:szCs w:val="28"/>
        </w:rPr>
        <w:t xml:space="preserve"> </w:t>
      </w:r>
      <w:proofErr w:type="spellStart"/>
      <w:r w:rsidRPr="00C17EA7">
        <w:rPr>
          <w:sz w:val="28"/>
          <w:szCs w:val="28"/>
        </w:rPr>
        <w:t>заданими</w:t>
      </w:r>
      <w:proofErr w:type="spellEnd"/>
      <w:r w:rsidRPr="00C17EA7">
        <w:rPr>
          <w:sz w:val="28"/>
          <w:szCs w:val="28"/>
        </w:rPr>
        <w:t xml:space="preserve"> </w:t>
      </w:r>
      <w:proofErr w:type="spellStart"/>
      <w:r w:rsidRPr="00C17EA7">
        <w:rPr>
          <w:sz w:val="28"/>
          <w:szCs w:val="28"/>
        </w:rPr>
        <w:t>сліди</w:t>
      </w:r>
      <w:proofErr w:type="spellEnd"/>
      <w:r w:rsidRPr="00C17EA7">
        <w:rPr>
          <w:sz w:val="28"/>
          <w:szCs w:val="28"/>
        </w:rPr>
        <w:t xml:space="preserve"> </w:t>
      </w:r>
      <w:proofErr w:type="spellStart"/>
      <w:r w:rsidRPr="00C17EA7">
        <w:rPr>
          <w:sz w:val="28"/>
          <w:szCs w:val="28"/>
        </w:rPr>
        <w:t>функції</w:t>
      </w:r>
      <w:proofErr w:type="spellEnd"/>
      <w:r w:rsidRPr="00C17EA7">
        <w:rPr>
          <w:sz w:val="28"/>
          <w:szCs w:val="28"/>
        </w:rPr>
        <w:t xml:space="preserve"> </w:t>
      </w:r>
      <w:r>
        <w:rPr>
          <w:b/>
          <w:noProof/>
          <w:position w:val="-12"/>
          <w:sz w:val="28"/>
          <w:szCs w:val="28"/>
        </w:rPr>
        <w:drawing>
          <wp:inline distT="0" distB="0" distL="0" distR="0">
            <wp:extent cx="546100" cy="23177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65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7EA7">
        <w:rPr>
          <w:sz w:val="28"/>
          <w:szCs w:val="28"/>
        </w:rPr>
        <w:t xml:space="preserve"> на </w:t>
      </w:r>
      <w:proofErr w:type="spellStart"/>
      <w:r w:rsidRPr="00C17EA7">
        <w:rPr>
          <w:sz w:val="28"/>
          <w:szCs w:val="28"/>
        </w:rPr>
        <w:t>прямих</w:t>
      </w:r>
      <w:proofErr w:type="spellEnd"/>
      <w:r w:rsidRPr="00C17EA7">
        <w:rPr>
          <w:sz w:val="28"/>
          <w:szCs w:val="28"/>
        </w:rPr>
        <w:t xml:space="preserve"> </w:t>
      </w:r>
      <w:r>
        <w:rPr>
          <w:b/>
          <w:noProof/>
          <w:position w:val="-12"/>
          <w:sz w:val="28"/>
          <w:szCs w:val="28"/>
        </w:rPr>
        <w:drawing>
          <wp:inline distT="0" distB="0" distL="0" distR="0">
            <wp:extent cx="218440" cy="27305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65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7EA7">
        <w:rPr>
          <w:sz w:val="28"/>
          <w:szCs w:val="28"/>
        </w:rPr>
        <w:t xml:space="preserve"> (</w:t>
      </w:r>
      <w:proofErr w:type="spellStart"/>
      <w:proofErr w:type="gramStart"/>
      <w:r w:rsidRPr="00C17EA7">
        <w:rPr>
          <w:sz w:val="28"/>
          <w:szCs w:val="28"/>
        </w:rPr>
        <w:t>п</w:t>
      </w:r>
      <w:proofErr w:type="gramEnd"/>
      <w:r w:rsidRPr="00C17EA7">
        <w:rPr>
          <w:sz w:val="28"/>
          <w:szCs w:val="28"/>
        </w:rPr>
        <w:t>ід</w:t>
      </w:r>
      <w:proofErr w:type="spellEnd"/>
      <w:r w:rsidRPr="00C17EA7">
        <w:rPr>
          <w:sz w:val="28"/>
          <w:szCs w:val="28"/>
        </w:rPr>
        <w:t xml:space="preserve"> та над прямою </w:t>
      </w:r>
      <w:proofErr w:type="spellStart"/>
      <w:r w:rsidRPr="00C17EA7">
        <w:rPr>
          <w:sz w:val="28"/>
          <w:szCs w:val="28"/>
        </w:rPr>
        <w:t>відповідно</w:t>
      </w:r>
      <w:proofErr w:type="spellEnd"/>
      <w:r w:rsidRPr="00C17EA7">
        <w:rPr>
          <w:sz w:val="28"/>
          <w:szCs w:val="28"/>
        </w:rPr>
        <w:t xml:space="preserve">) : </w:t>
      </w:r>
      <w:r>
        <w:rPr>
          <w:b/>
          <w:noProof/>
          <w:position w:val="-36"/>
          <w:sz w:val="28"/>
          <w:szCs w:val="28"/>
        </w:rPr>
        <w:drawing>
          <wp:inline distT="0" distB="0" distL="0" distR="0">
            <wp:extent cx="1760561" cy="400893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540" cy="404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7EA7">
        <w:rPr>
          <w:sz w:val="28"/>
          <w:szCs w:val="28"/>
        </w:rPr>
        <w:t xml:space="preserve"> </w:t>
      </w:r>
      <w:r>
        <w:rPr>
          <w:b/>
          <w:noProof/>
          <w:position w:val="-36"/>
          <w:sz w:val="28"/>
          <w:szCs w:val="28"/>
        </w:rPr>
        <w:drawing>
          <wp:inline distT="0" distB="0" distL="0" distR="0">
            <wp:extent cx="1569493" cy="389938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370" cy="3899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7EA7">
        <w:rPr>
          <w:sz w:val="28"/>
          <w:szCs w:val="28"/>
        </w:rPr>
        <w:t xml:space="preserve"> </w:t>
      </w:r>
    </w:p>
    <w:p w:rsidR="009C737B" w:rsidRPr="00C17EA7" w:rsidRDefault="009C737B" w:rsidP="009C737B">
      <w:pPr>
        <w:widowControl/>
        <w:spacing w:line="312" w:lineRule="auto"/>
        <w:ind w:firstLine="567"/>
        <w:jc w:val="both"/>
        <w:rPr>
          <w:color w:val="000000"/>
          <w:sz w:val="28"/>
          <w:szCs w:val="28"/>
          <w:lang w:val="uk-UA"/>
        </w:rPr>
      </w:pPr>
      <w:r w:rsidRPr="00C17EA7">
        <w:rPr>
          <w:color w:val="000000"/>
          <w:sz w:val="28"/>
          <w:szCs w:val="28"/>
          <w:lang w:val="uk-UA"/>
        </w:rPr>
        <w:t xml:space="preserve">Теорема. Нехай </w:t>
      </w: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1719618" cy="273056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67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210" cy="27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7EA7">
        <w:rPr>
          <w:color w:val="000000"/>
          <w:sz w:val="28"/>
          <w:szCs w:val="28"/>
          <w:lang w:val="uk-UA"/>
        </w:rPr>
        <w:t xml:space="preserve">. Якщо сліди функцій </w:t>
      </w: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546100" cy="2317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67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7EA7">
        <w:rPr>
          <w:color w:val="000000"/>
          <w:sz w:val="28"/>
          <w:szCs w:val="28"/>
          <w:lang w:val="uk-UA"/>
        </w:rPr>
        <w:t xml:space="preserve"> задовольняють у точках </w:t>
      </w: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231775" cy="27305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67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7EA7">
        <w:rPr>
          <w:color w:val="000000"/>
          <w:sz w:val="28"/>
          <w:szCs w:val="28"/>
          <w:lang w:val="uk-UA"/>
        </w:rPr>
        <w:t xml:space="preserve"> умови </w:t>
      </w:r>
      <w:proofErr w:type="spellStart"/>
      <w:r w:rsidRPr="00C17EA7">
        <w:rPr>
          <w:color w:val="000000"/>
          <w:sz w:val="28"/>
          <w:szCs w:val="28"/>
          <w:lang w:val="uk-UA"/>
        </w:rPr>
        <w:t>Нікольського</w:t>
      </w:r>
      <w:proofErr w:type="spellEnd"/>
      <w:r w:rsidRPr="00C17EA7">
        <w:rPr>
          <w:color w:val="000000"/>
          <w:sz w:val="28"/>
          <w:szCs w:val="28"/>
          <w:lang w:val="uk-UA"/>
        </w:rPr>
        <w:t xml:space="preserve"> [1], які можуть бути записані, наприклад, так</w:t>
      </w:r>
    </w:p>
    <w:p w:rsidR="009C737B" w:rsidRPr="00C17EA7" w:rsidRDefault="009C737B" w:rsidP="009C737B">
      <w:pPr>
        <w:widowControl/>
        <w:spacing w:line="312" w:lineRule="auto"/>
        <w:jc w:val="center"/>
        <w:rPr>
          <w:color w:val="000000"/>
          <w:position w:val="-30"/>
          <w:sz w:val="28"/>
          <w:szCs w:val="28"/>
          <w:lang w:val="uk-UA"/>
        </w:rPr>
      </w:pPr>
      <w:r w:rsidRPr="00C17EA7">
        <w:rPr>
          <w:color w:val="000000"/>
          <w:position w:val="-12"/>
          <w:sz w:val="28"/>
          <w:szCs w:val="28"/>
          <w:lang w:val="uk-UA"/>
        </w:rPr>
        <w:object w:dxaOrig="2900" w:dyaOrig="420">
          <v:shape id="_x0000_i1026" type="#_x0000_t75" style="width:144.95pt;height:21.5pt" o:ole="">
            <v:imagedata r:id="rId19" o:title=""/>
          </v:shape>
          <o:OLEObject Type="Embed" ProgID="Equation.DSMT4" ShapeID="_x0000_i1026" DrawAspect="Content" ObjectID="_1683530010" r:id="rId20"/>
        </w:object>
      </w:r>
      <w:r w:rsidRPr="00C17EA7">
        <w:rPr>
          <w:color w:val="000000"/>
          <w:position w:val="-12"/>
          <w:sz w:val="28"/>
          <w:szCs w:val="28"/>
          <w:lang w:val="uk-UA"/>
        </w:rPr>
        <w:object w:dxaOrig="5720" w:dyaOrig="420">
          <v:shape id="_x0000_i1027" type="#_x0000_t75" style="width:287.05pt;height:21.5pt" o:ole="">
            <v:imagedata r:id="rId21" o:title=""/>
          </v:shape>
          <o:OLEObject Type="Embed" ProgID="Equation.DSMT4" ShapeID="_x0000_i1027" DrawAspect="Content" ObjectID="_1683530011" r:id="rId22"/>
        </w:object>
      </w:r>
    </w:p>
    <w:p w:rsidR="009C737B" w:rsidRPr="00C17EA7" w:rsidRDefault="009C737B" w:rsidP="009C737B">
      <w:pPr>
        <w:widowControl/>
        <w:spacing w:line="312" w:lineRule="auto"/>
        <w:jc w:val="both"/>
        <w:rPr>
          <w:color w:val="000000"/>
          <w:sz w:val="28"/>
          <w:szCs w:val="28"/>
          <w:lang w:val="uk-UA"/>
        </w:rPr>
      </w:pPr>
      <w:r w:rsidRPr="00C17EA7">
        <w:rPr>
          <w:color w:val="000000"/>
          <w:sz w:val="28"/>
          <w:szCs w:val="28"/>
          <w:lang w:val="uk-UA"/>
        </w:rPr>
        <w:t xml:space="preserve">тоді оператор </w:t>
      </w: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832513" cy="268552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68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2802" cy="268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7EA7">
        <w:rPr>
          <w:noProof/>
          <w:color w:val="000000"/>
          <w:position w:val="-12"/>
          <w:sz w:val="28"/>
          <w:szCs w:val="28"/>
        </w:rPr>
        <w:t xml:space="preserve"> </w:t>
      </w:r>
    </w:p>
    <w:p w:rsidR="009C737B" w:rsidRPr="00C17EA7" w:rsidRDefault="009C737B" w:rsidP="009C737B">
      <w:pPr>
        <w:widowControl/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C17EA7">
        <w:rPr>
          <w:color w:val="000000"/>
          <w:position w:val="-38"/>
          <w:sz w:val="28"/>
          <w:szCs w:val="28"/>
          <w:lang w:val="uk-UA"/>
        </w:rPr>
        <w:object w:dxaOrig="8559" w:dyaOrig="900">
          <v:shape id="_x0000_i1028" type="#_x0000_t75" style="width:388.05pt;height:41.15pt" o:ole="">
            <v:imagedata r:id="rId24" o:title=""/>
          </v:shape>
          <o:OLEObject Type="Embed" ProgID="Equation.DSMT4" ShapeID="_x0000_i1028" DrawAspect="Content" ObjectID="_1683530012" r:id="rId25"/>
        </w:object>
      </w:r>
    </w:p>
    <w:p w:rsidR="009C737B" w:rsidRPr="00C17EA7" w:rsidRDefault="009C737B" w:rsidP="009C737B">
      <w:pPr>
        <w:widowControl/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C17EA7">
        <w:rPr>
          <w:color w:val="000000"/>
          <w:position w:val="-38"/>
          <w:sz w:val="28"/>
          <w:szCs w:val="28"/>
          <w:lang w:val="uk-UA"/>
        </w:rPr>
        <w:object w:dxaOrig="8440" w:dyaOrig="900">
          <v:shape id="_x0000_i1029" type="#_x0000_t75" style="width:385.25pt;height:41.15pt" o:ole="">
            <v:imagedata r:id="rId26" o:title=""/>
          </v:shape>
          <o:OLEObject Type="Embed" ProgID="Equation.DSMT4" ShapeID="_x0000_i1029" DrawAspect="Content" ObjectID="_1683530013" r:id="rId27"/>
        </w:object>
      </w:r>
    </w:p>
    <w:p w:rsidR="009C737B" w:rsidRPr="00C17EA7" w:rsidRDefault="009C737B" w:rsidP="009C737B">
      <w:pPr>
        <w:widowControl/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C17EA7">
        <w:rPr>
          <w:color w:val="000000"/>
          <w:position w:val="-38"/>
          <w:sz w:val="28"/>
          <w:szCs w:val="28"/>
          <w:lang w:val="uk-UA"/>
        </w:rPr>
        <w:object w:dxaOrig="8400" w:dyaOrig="900">
          <v:shape id="_x0000_i1030" type="#_x0000_t75" style="width:368.4pt;height:39.25pt" o:ole="">
            <v:imagedata r:id="rId28" o:title=""/>
          </v:shape>
          <o:OLEObject Type="Embed" ProgID="Equation.DSMT4" ShapeID="_x0000_i1030" DrawAspect="Content" ObjectID="_1683530014" r:id="rId29"/>
        </w:object>
      </w:r>
    </w:p>
    <w:p w:rsidR="009C737B" w:rsidRPr="00C17EA7" w:rsidRDefault="009C737B" w:rsidP="009C737B">
      <w:pPr>
        <w:widowControl/>
        <w:spacing w:line="312" w:lineRule="auto"/>
        <w:jc w:val="both"/>
        <w:rPr>
          <w:color w:val="000000"/>
          <w:sz w:val="28"/>
          <w:szCs w:val="28"/>
          <w:lang w:val="uk-UA"/>
        </w:rPr>
      </w:pPr>
      <w:r w:rsidRPr="00C17EA7">
        <w:rPr>
          <w:color w:val="000000"/>
          <w:sz w:val="28"/>
          <w:szCs w:val="28"/>
          <w:lang w:val="uk-UA"/>
        </w:rPr>
        <w:t xml:space="preserve">є розривним </w:t>
      </w:r>
      <w:proofErr w:type="spellStart"/>
      <w:r w:rsidRPr="00C17EA7">
        <w:rPr>
          <w:color w:val="000000"/>
          <w:sz w:val="28"/>
          <w:szCs w:val="28"/>
          <w:lang w:val="uk-UA"/>
        </w:rPr>
        <w:t>інтерлінаційним</w:t>
      </w:r>
      <w:proofErr w:type="spellEnd"/>
      <w:r w:rsidRPr="00C17EA7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C17EA7">
        <w:rPr>
          <w:color w:val="000000"/>
          <w:sz w:val="28"/>
          <w:szCs w:val="28"/>
          <w:lang w:val="uk-UA"/>
        </w:rPr>
        <w:t>сплайном</w:t>
      </w:r>
      <w:proofErr w:type="spellEnd"/>
      <w:r w:rsidRPr="00C17EA7">
        <w:rPr>
          <w:color w:val="000000"/>
          <w:sz w:val="28"/>
          <w:szCs w:val="28"/>
          <w:lang w:val="uk-UA"/>
        </w:rPr>
        <w:t xml:space="preserve"> в </w:t>
      </w:r>
      <w:r>
        <w:rPr>
          <w:noProof/>
          <w:color w:val="000000"/>
          <w:position w:val="-12"/>
          <w:sz w:val="28"/>
          <w:szCs w:val="28"/>
        </w:rPr>
        <w:drawing>
          <wp:inline distT="0" distB="0" distL="0" distR="0">
            <wp:extent cx="149860" cy="23177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68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7EA7">
        <w:rPr>
          <w:color w:val="000000"/>
          <w:sz w:val="28"/>
          <w:szCs w:val="28"/>
          <w:lang w:val="uk-UA"/>
        </w:rPr>
        <w:t xml:space="preserve"> і має такі властивості:</w:t>
      </w:r>
    </w:p>
    <w:p w:rsidR="009C737B" w:rsidRPr="00C17EA7" w:rsidRDefault="009C737B" w:rsidP="009C737B">
      <w:pPr>
        <w:widowControl/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C17EA7">
        <w:rPr>
          <w:color w:val="000000"/>
          <w:position w:val="-24"/>
          <w:sz w:val="28"/>
          <w:szCs w:val="28"/>
          <w:lang w:val="uk-UA"/>
        </w:rPr>
        <w:object w:dxaOrig="4520" w:dyaOrig="560">
          <v:shape id="_x0000_i1031" type="#_x0000_t75" style="width:225.35pt;height:29pt" o:ole="">
            <v:imagedata r:id="rId31" o:title=""/>
          </v:shape>
          <o:OLEObject Type="Embed" ProgID="Equation.DSMT4" ShapeID="_x0000_i1031" DrawAspect="Content" ObjectID="_1683530015" r:id="rId32"/>
        </w:object>
      </w:r>
      <w:r w:rsidRPr="00C17EA7">
        <w:rPr>
          <w:color w:val="000000"/>
          <w:sz w:val="28"/>
          <w:szCs w:val="28"/>
          <w:lang w:val="uk-UA"/>
        </w:rPr>
        <w:t xml:space="preserve">; </w:t>
      </w:r>
      <w:r w:rsidRPr="00C17EA7">
        <w:rPr>
          <w:color w:val="000000"/>
          <w:position w:val="-24"/>
          <w:sz w:val="28"/>
          <w:szCs w:val="28"/>
          <w:lang w:val="uk-UA"/>
        </w:rPr>
        <w:object w:dxaOrig="4500" w:dyaOrig="560">
          <v:shape id="_x0000_i1032" type="#_x0000_t75" style="width:224.4pt;height:29pt" o:ole="">
            <v:imagedata r:id="rId33" o:title=""/>
          </v:shape>
          <o:OLEObject Type="Embed" ProgID="Equation.DSMT4" ShapeID="_x0000_i1032" DrawAspect="Content" ObjectID="_1683530016" r:id="rId34"/>
        </w:object>
      </w:r>
      <w:r w:rsidRPr="00C17EA7">
        <w:rPr>
          <w:color w:val="000000"/>
          <w:sz w:val="28"/>
          <w:szCs w:val="28"/>
          <w:lang w:val="uk-UA"/>
        </w:rPr>
        <w:t xml:space="preserve">; </w:t>
      </w:r>
      <w:r w:rsidRPr="00C17EA7">
        <w:rPr>
          <w:color w:val="000000"/>
          <w:position w:val="-24"/>
          <w:sz w:val="28"/>
          <w:szCs w:val="28"/>
          <w:lang w:val="uk-UA"/>
        </w:rPr>
        <w:object w:dxaOrig="4540" w:dyaOrig="560">
          <v:shape id="_x0000_i1033" type="#_x0000_t75" style="width:227.2pt;height:29pt" o:ole="">
            <v:imagedata r:id="rId35" o:title=""/>
          </v:shape>
          <o:OLEObject Type="Embed" ProgID="Equation.DSMT4" ShapeID="_x0000_i1033" DrawAspect="Content" ObjectID="_1683530017" r:id="rId36"/>
        </w:object>
      </w:r>
      <w:r w:rsidRPr="00C17EA7">
        <w:rPr>
          <w:color w:val="000000"/>
          <w:sz w:val="28"/>
          <w:szCs w:val="28"/>
          <w:lang w:val="uk-UA"/>
        </w:rPr>
        <w:t>.</w:t>
      </w:r>
    </w:p>
    <w:p w:rsidR="009C737B" w:rsidRPr="00C17EA7" w:rsidRDefault="009C737B" w:rsidP="009C737B">
      <w:pPr>
        <w:autoSpaceDE/>
        <w:autoSpaceDN/>
        <w:adjustRightInd/>
        <w:ind w:right="57" w:firstLine="567"/>
        <w:jc w:val="both"/>
        <w:rPr>
          <w:snapToGrid w:val="0"/>
          <w:sz w:val="28"/>
          <w:szCs w:val="28"/>
          <w:lang w:val="uk-UA"/>
        </w:rPr>
      </w:pPr>
      <w:r w:rsidRPr="00C17EA7">
        <w:rPr>
          <w:snapToGrid w:val="0"/>
          <w:sz w:val="28"/>
          <w:szCs w:val="28"/>
          <w:lang w:val="uk-UA"/>
        </w:rPr>
        <w:lastRenderedPageBreak/>
        <w:t>Список літератури:</w:t>
      </w:r>
    </w:p>
    <w:p w:rsidR="009C737B" w:rsidRPr="00C17EA7" w:rsidRDefault="009C737B" w:rsidP="009C737B">
      <w:pPr>
        <w:autoSpaceDE/>
        <w:autoSpaceDN/>
        <w:adjustRightInd/>
        <w:ind w:right="57" w:firstLine="567"/>
        <w:jc w:val="both"/>
        <w:rPr>
          <w:snapToGrid w:val="0"/>
          <w:sz w:val="28"/>
          <w:szCs w:val="28"/>
          <w:lang w:val="uk-UA"/>
        </w:rPr>
      </w:pPr>
      <w:r w:rsidRPr="00C17EA7">
        <w:rPr>
          <w:snapToGrid w:val="0"/>
          <w:sz w:val="28"/>
          <w:szCs w:val="28"/>
          <w:lang w:val="uk-UA"/>
        </w:rPr>
        <w:t>1.</w:t>
      </w:r>
      <w:r w:rsidRPr="00C17EA7">
        <w:rPr>
          <w:snapToGrid w:val="0"/>
          <w:sz w:val="28"/>
          <w:szCs w:val="28"/>
          <w:lang w:val="uk-UA"/>
        </w:rPr>
        <w:tab/>
        <w:t xml:space="preserve">Сергієнко І.В. Теорія розривних </w:t>
      </w:r>
      <w:proofErr w:type="spellStart"/>
      <w:r w:rsidRPr="00C17EA7">
        <w:rPr>
          <w:snapToGrid w:val="0"/>
          <w:sz w:val="28"/>
          <w:szCs w:val="28"/>
          <w:lang w:val="uk-UA"/>
        </w:rPr>
        <w:t>сплайнів</w:t>
      </w:r>
      <w:proofErr w:type="spellEnd"/>
      <w:r w:rsidRPr="00C17EA7">
        <w:rPr>
          <w:snapToGrid w:val="0"/>
          <w:sz w:val="28"/>
          <w:szCs w:val="28"/>
          <w:lang w:val="uk-UA"/>
        </w:rPr>
        <w:t xml:space="preserve"> та її застосування в комп’ютерній томографії: монографія / І.В.Сергієнко, В.К. </w:t>
      </w:r>
      <w:proofErr w:type="spellStart"/>
      <w:r w:rsidRPr="00C17EA7">
        <w:rPr>
          <w:snapToGrid w:val="0"/>
          <w:sz w:val="28"/>
          <w:szCs w:val="28"/>
          <w:lang w:val="uk-UA"/>
        </w:rPr>
        <w:t>Задірака</w:t>
      </w:r>
      <w:proofErr w:type="spellEnd"/>
      <w:r w:rsidRPr="00C17EA7">
        <w:rPr>
          <w:snapToGrid w:val="0"/>
          <w:sz w:val="28"/>
          <w:szCs w:val="28"/>
          <w:lang w:val="uk-UA"/>
        </w:rPr>
        <w:t>, О.М.Литвин, Ю.І. Першина – К. : Наук. думка, 2017. – 314 с.</w:t>
      </w:r>
    </w:p>
    <w:p w:rsidR="00867430" w:rsidRPr="009C737B" w:rsidRDefault="00867430">
      <w:pPr>
        <w:rPr>
          <w:lang w:val="uk-UA"/>
        </w:rPr>
      </w:pPr>
    </w:p>
    <w:sectPr w:rsidR="00867430" w:rsidRPr="009C737B" w:rsidSect="0086743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OpenSymbol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decimal"/>
      <w:lvlText w:val="ｷ"/>
      <w:lvlJc w:val="left"/>
      <w:pPr>
        <w:ind w:left="360" w:hanging="360"/>
      </w:p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00000002"/>
    <w:multiLevelType w:val="multilevel"/>
    <w:tmpl w:val="00000002"/>
    <w:lvl w:ilvl="0">
      <w:start w:val="1"/>
      <w:numFmt w:val="bullet"/>
      <w:lvlText w:val="–"/>
      <w:lvlJc w:val="left"/>
      <w:pPr>
        <w:ind w:left="720" w:hanging="360"/>
      </w:pPr>
      <w:rPr>
        <w:rFonts w:ascii="OpenSymbol" w:eastAsia="OpenSymbol" w:hAnsi="Times New Roman CYR" w:cs="OpenSymbol"/>
      </w:rPr>
    </w:lvl>
    <w:lvl w:ilvl="1">
      <w:start w:val="1"/>
      <w:numFmt w:val="bullet"/>
      <w:lvlText w:val="–"/>
      <w:lvlJc w:val="left"/>
      <w:pPr>
        <w:ind w:left="1080" w:hanging="360"/>
      </w:pPr>
      <w:rPr>
        <w:rFonts w:ascii="OpenSymbol" w:eastAsia="OpenSymbol" w:hAnsi="Times New Roman CYR" w:cs="OpenSymbol"/>
      </w:rPr>
    </w:lvl>
    <w:lvl w:ilvl="2">
      <w:start w:val="1"/>
      <w:numFmt w:val="bullet"/>
      <w:lvlText w:val="–"/>
      <w:lvlJc w:val="left"/>
      <w:pPr>
        <w:ind w:left="1440" w:hanging="360"/>
      </w:pPr>
      <w:rPr>
        <w:rFonts w:ascii="OpenSymbol" w:eastAsia="OpenSymbol" w:hAnsi="Times New Roman CYR" w:cs="OpenSymbol"/>
      </w:rPr>
    </w:lvl>
    <w:lvl w:ilvl="3">
      <w:start w:val="1"/>
      <w:numFmt w:val="bullet"/>
      <w:lvlText w:val="–"/>
      <w:lvlJc w:val="left"/>
      <w:pPr>
        <w:ind w:left="1800" w:hanging="360"/>
      </w:pPr>
      <w:rPr>
        <w:rFonts w:ascii="OpenSymbol" w:eastAsia="OpenSymbol" w:hAnsi="Times New Roman CYR" w:cs="OpenSymbol"/>
      </w:rPr>
    </w:lvl>
    <w:lvl w:ilvl="4">
      <w:start w:val="1"/>
      <w:numFmt w:val="bullet"/>
      <w:lvlText w:val="–"/>
      <w:lvlJc w:val="left"/>
      <w:pPr>
        <w:ind w:left="2160" w:hanging="360"/>
      </w:pPr>
      <w:rPr>
        <w:rFonts w:ascii="OpenSymbol" w:eastAsia="OpenSymbol" w:hAnsi="Times New Roman CYR" w:cs="OpenSymbol"/>
      </w:rPr>
    </w:lvl>
    <w:lvl w:ilvl="5">
      <w:start w:val="1"/>
      <w:numFmt w:val="bullet"/>
      <w:lvlText w:val="–"/>
      <w:lvlJc w:val="left"/>
      <w:pPr>
        <w:ind w:left="2520" w:hanging="360"/>
      </w:pPr>
      <w:rPr>
        <w:rFonts w:ascii="OpenSymbol" w:eastAsia="OpenSymbol" w:hAnsi="Times New Roman CYR" w:cs="OpenSymbol"/>
      </w:rPr>
    </w:lvl>
    <w:lvl w:ilvl="6">
      <w:start w:val="1"/>
      <w:numFmt w:val="bullet"/>
      <w:lvlText w:val="–"/>
      <w:lvlJc w:val="left"/>
      <w:pPr>
        <w:ind w:left="2880" w:hanging="360"/>
      </w:pPr>
      <w:rPr>
        <w:rFonts w:ascii="OpenSymbol" w:eastAsia="OpenSymbol" w:hAnsi="Times New Roman CYR" w:cs="OpenSymbol"/>
      </w:rPr>
    </w:lvl>
    <w:lvl w:ilvl="7">
      <w:start w:val="1"/>
      <w:numFmt w:val="bullet"/>
      <w:lvlText w:val="–"/>
      <w:lvlJc w:val="left"/>
      <w:pPr>
        <w:ind w:left="3240" w:hanging="360"/>
      </w:pPr>
      <w:rPr>
        <w:rFonts w:ascii="OpenSymbol" w:eastAsia="OpenSymbol" w:hAnsi="Times New Roman CYR" w:cs="OpenSymbol"/>
      </w:rPr>
    </w:lvl>
    <w:lvl w:ilvl="8">
      <w:start w:val="1"/>
      <w:numFmt w:val="bullet"/>
      <w:lvlText w:val="–"/>
      <w:lvlJc w:val="left"/>
      <w:pPr>
        <w:ind w:left="3600" w:hanging="360"/>
      </w:pPr>
      <w:rPr>
        <w:rFonts w:ascii="OpenSymbol" w:eastAsia="OpenSymbol" w:hAnsi="Times New Roman CYR" w:cs="OpenSymbol"/>
      </w:rPr>
    </w:lvl>
  </w:abstractNum>
  <w:abstractNum w:abstractNumId="2">
    <w:nsid w:val="00000003"/>
    <w:multiLevelType w:val="multilevel"/>
    <w:tmpl w:val="00000003"/>
    <w:lvl w:ilvl="0">
      <w:start w:val="1"/>
      <w:numFmt w:val="decimal"/>
      <w:lvlText w:val=""/>
      <w:lvlJc w:val="left"/>
      <w:pPr>
        <w:ind w:left="432" w:hanging="432"/>
      </w:pPr>
    </w:lvl>
    <w:lvl w:ilvl="1">
      <w:start w:val="1"/>
      <w:numFmt w:val="decimal"/>
      <w:lvlText w:val=""/>
      <w:lvlJc w:val="left"/>
      <w:pPr>
        <w:ind w:left="576" w:hanging="576"/>
      </w:pPr>
    </w:lvl>
    <w:lvl w:ilvl="2">
      <w:start w:val="1"/>
      <w:numFmt w:val="decimal"/>
      <w:lvlText w:val=""/>
      <w:lvlJc w:val="left"/>
      <w:pPr>
        <w:ind w:left="720" w:hanging="720"/>
      </w:pPr>
    </w:lvl>
    <w:lvl w:ilvl="3">
      <w:start w:val="1"/>
      <w:numFmt w:val="decimal"/>
      <w:lvlText w:val=""/>
      <w:lvlJc w:val="left"/>
      <w:pPr>
        <w:ind w:left="864" w:hanging="864"/>
      </w:pPr>
    </w:lvl>
    <w:lvl w:ilvl="4">
      <w:start w:val="1"/>
      <w:numFmt w:val="decimal"/>
      <w:lvlText w:val=""/>
      <w:lvlJc w:val="left"/>
      <w:pPr>
        <w:ind w:left="1008" w:hanging="1008"/>
      </w:pPr>
    </w:lvl>
    <w:lvl w:ilvl="5">
      <w:start w:val="1"/>
      <w:numFmt w:val="decimal"/>
      <w:lvlText w:val=""/>
      <w:lvlJc w:val="left"/>
      <w:pPr>
        <w:ind w:left="1152" w:hanging="1152"/>
      </w:pPr>
    </w:lvl>
    <w:lvl w:ilvl="6">
      <w:start w:val="1"/>
      <w:numFmt w:val="decimal"/>
      <w:lvlText w:val=""/>
      <w:lvlJc w:val="left"/>
      <w:pPr>
        <w:ind w:left="1296" w:hanging="1296"/>
      </w:pPr>
    </w:lvl>
    <w:lvl w:ilvl="7">
      <w:start w:val="1"/>
      <w:numFmt w:val="decimal"/>
      <w:lvlText w:val=""/>
      <w:lvlJc w:val="left"/>
      <w:pPr>
        <w:ind w:left="1440" w:hanging="1440"/>
      </w:pPr>
    </w:lvl>
    <w:lvl w:ilvl="8">
      <w:start w:val="1"/>
      <w:numFmt w:val="decimal"/>
      <w:lvlText w:val=""/>
      <w:lvlJc w:val="left"/>
      <w:pPr>
        <w:ind w:left="1584" w:hanging="1584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compat/>
  <w:rsids>
    <w:rsidRoot w:val="009C737B"/>
    <w:rsid w:val="0000281A"/>
    <w:rsid w:val="00003885"/>
    <w:rsid w:val="00010E47"/>
    <w:rsid w:val="00023986"/>
    <w:rsid w:val="00023D28"/>
    <w:rsid w:val="0003435E"/>
    <w:rsid w:val="000426FA"/>
    <w:rsid w:val="00050A8E"/>
    <w:rsid w:val="000607AA"/>
    <w:rsid w:val="00063C4D"/>
    <w:rsid w:val="000643F4"/>
    <w:rsid w:val="00073DCD"/>
    <w:rsid w:val="00085D40"/>
    <w:rsid w:val="000866A7"/>
    <w:rsid w:val="0009764B"/>
    <w:rsid w:val="000A4B35"/>
    <w:rsid w:val="000A60AD"/>
    <w:rsid w:val="000A6245"/>
    <w:rsid w:val="000A6F0D"/>
    <w:rsid w:val="000B131B"/>
    <w:rsid w:val="000B3FCC"/>
    <w:rsid w:val="000B6ED7"/>
    <w:rsid w:val="000C0248"/>
    <w:rsid w:val="00105FED"/>
    <w:rsid w:val="00111518"/>
    <w:rsid w:val="00114984"/>
    <w:rsid w:val="001233C2"/>
    <w:rsid w:val="001260CA"/>
    <w:rsid w:val="00127D74"/>
    <w:rsid w:val="00135614"/>
    <w:rsid w:val="00136C91"/>
    <w:rsid w:val="001476BD"/>
    <w:rsid w:val="00150541"/>
    <w:rsid w:val="00155986"/>
    <w:rsid w:val="00175D42"/>
    <w:rsid w:val="00176726"/>
    <w:rsid w:val="00177C5F"/>
    <w:rsid w:val="00183CA1"/>
    <w:rsid w:val="001A4E0D"/>
    <w:rsid w:val="001C1699"/>
    <w:rsid w:val="001C1E2D"/>
    <w:rsid w:val="001C6C12"/>
    <w:rsid w:val="001D36EB"/>
    <w:rsid w:val="001D6999"/>
    <w:rsid w:val="001D6EA3"/>
    <w:rsid w:val="001E6BC1"/>
    <w:rsid w:val="00205E5F"/>
    <w:rsid w:val="00233207"/>
    <w:rsid w:val="00233451"/>
    <w:rsid w:val="00235827"/>
    <w:rsid w:val="0024727A"/>
    <w:rsid w:val="00263868"/>
    <w:rsid w:val="00264C00"/>
    <w:rsid w:val="0027219F"/>
    <w:rsid w:val="00284EC8"/>
    <w:rsid w:val="00297D5A"/>
    <w:rsid w:val="002A2DC9"/>
    <w:rsid w:val="002A5CC1"/>
    <w:rsid w:val="002A7E82"/>
    <w:rsid w:val="002B2D1B"/>
    <w:rsid w:val="002B500F"/>
    <w:rsid w:val="002C7610"/>
    <w:rsid w:val="002D2CB6"/>
    <w:rsid w:val="002E77CB"/>
    <w:rsid w:val="002F0121"/>
    <w:rsid w:val="003027AF"/>
    <w:rsid w:val="00306AAB"/>
    <w:rsid w:val="00311D79"/>
    <w:rsid w:val="00314BC1"/>
    <w:rsid w:val="003248E0"/>
    <w:rsid w:val="00332531"/>
    <w:rsid w:val="003329FE"/>
    <w:rsid w:val="003333BE"/>
    <w:rsid w:val="003426E4"/>
    <w:rsid w:val="00346C60"/>
    <w:rsid w:val="00364DFB"/>
    <w:rsid w:val="0037138D"/>
    <w:rsid w:val="003724D1"/>
    <w:rsid w:val="003C1A1A"/>
    <w:rsid w:val="003C2306"/>
    <w:rsid w:val="003C2522"/>
    <w:rsid w:val="003D34A6"/>
    <w:rsid w:val="003D3889"/>
    <w:rsid w:val="003E06B2"/>
    <w:rsid w:val="003E13E3"/>
    <w:rsid w:val="003E2443"/>
    <w:rsid w:val="003F0043"/>
    <w:rsid w:val="003F74FF"/>
    <w:rsid w:val="00400F84"/>
    <w:rsid w:val="0040284A"/>
    <w:rsid w:val="00415B6C"/>
    <w:rsid w:val="004258A1"/>
    <w:rsid w:val="00425947"/>
    <w:rsid w:val="00441D68"/>
    <w:rsid w:val="004442F2"/>
    <w:rsid w:val="00452962"/>
    <w:rsid w:val="00457310"/>
    <w:rsid w:val="00462504"/>
    <w:rsid w:val="004638A4"/>
    <w:rsid w:val="004651A0"/>
    <w:rsid w:val="0047348B"/>
    <w:rsid w:val="0047359B"/>
    <w:rsid w:val="004774CC"/>
    <w:rsid w:val="0048012C"/>
    <w:rsid w:val="00481E1F"/>
    <w:rsid w:val="00487E9B"/>
    <w:rsid w:val="0049042A"/>
    <w:rsid w:val="00493696"/>
    <w:rsid w:val="004946FE"/>
    <w:rsid w:val="004A5415"/>
    <w:rsid w:val="004B11F8"/>
    <w:rsid w:val="004B6B6E"/>
    <w:rsid w:val="004C67A7"/>
    <w:rsid w:val="004D21E1"/>
    <w:rsid w:val="004E6C7C"/>
    <w:rsid w:val="004E6F62"/>
    <w:rsid w:val="004F22E9"/>
    <w:rsid w:val="004F5055"/>
    <w:rsid w:val="0051145F"/>
    <w:rsid w:val="00511B33"/>
    <w:rsid w:val="00524764"/>
    <w:rsid w:val="00526FE6"/>
    <w:rsid w:val="0052758A"/>
    <w:rsid w:val="00534A36"/>
    <w:rsid w:val="005371A9"/>
    <w:rsid w:val="00540AD3"/>
    <w:rsid w:val="00541714"/>
    <w:rsid w:val="00544AFF"/>
    <w:rsid w:val="00553098"/>
    <w:rsid w:val="0055663E"/>
    <w:rsid w:val="00556EE7"/>
    <w:rsid w:val="005575E3"/>
    <w:rsid w:val="00561521"/>
    <w:rsid w:val="00563216"/>
    <w:rsid w:val="00564742"/>
    <w:rsid w:val="00564D64"/>
    <w:rsid w:val="00572D4A"/>
    <w:rsid w:val="00581D97"/>
    <w:rsid w:val="005918D7"/>
    <w:rsid w:val="005A5A61"/>
    <w:rsid w:val="005B3D41"/>
    <w:rsid w:val="005C3AFA"/>
    <w:rsid w:val="005D1634"/>
    <w:rsid w:val="0060192C"/>
    <w:rsid w:val="00606A1F"/>
    <w:rsid w:val="0061733E"/>
    <w:rsid w:val="006206F8"/>
    <w:rsid w:val="00626381"/>
    <w:rsid w:val="00634288"/>
    <w:rsid w:val="00640145"/>
    <w:rsid w:val="00647BDF"/>
    <w:rsid w:val="00660F5D"/>
    <w:rsid w:val="00663ABD"/>
    <w:rsid w:val="00666329"/>
    <w:rsid w:val="00670642"/>
    <w:rsid w:val="006730F1"/>
    <w:rsid w:val="00674F9F"/>
    <w:rsid w:val="0068320F"/>
    <w:rsid w:val="006838AE"/>
    <w:rsid w:val="00685D6A"/>
    <w:rsid w:val="00695167"/>
    <w:rsid w:val="00696A3D"/>
    <w:rsid w:val="006B0FEF"/>
    <w:rsid w:val="006B12F0"/>
    <w:rsid w:val="006C0F93"/>
    <w:rsid w:val="006C342A"/>
    <w:rsid w:val="006C71F6"/>
    <w:rsid w:val="006D2B4F"/>
    <w:rsid w:val="006D2D1A"/>
    <w:rsid w:val="006D50C8"/>
    <w:rsid w:val="006E0D06"/>
    <w:rsid w:val="006E1041"/>
    <w:rsid w:val="006E2705"/>
    <w:rsid w:val="006F33E7"/>
    <w:rsid w:val="006F7ABA"/>
    <w:rsid w:val="00702963"/>
    <w:rsid w:val="00724B72"/>
    <w:rsid w:val="00726AB6"/>
    <w:rsid w:val="00731C53"/>
    <w:rsid w:val="00734580"/>
    <w:rsid w:val="0074123B"/>
    <w:rsid w:val="007448B1"/>
    <w:rsid w:val="007458B2"/>
    <w:rsid w:val="00753337"/>
    <w:rsid w:val="00762669"/>
    <w:rsid w:val="00776BBE"/>
    <w:rsid w:val="007776F9"/>
    <w:rsid w:val="00790C45"/>
    <w:rsid w:val="007A2183"/>
    <w:rsid w:val="007A2F6B"/>
    <w:rsid w:val="007A3A07"/>
    <w:rsid w:val="007B4B58"/>
    <w:rsid w:val="007D0144"/>
    <w:rsid w:val="007D0AB0"/>
    <w:rsid w:val="007D548D"/>
    <w:rsid w:val="007F100C"/>
    <w:rsid w:val="007F2555"/>
    <w:rsid w:val="00800E92"/>
    <w:rsid w:val="00801242"/>
    <w:rsid w:val="00801D5D"/>
    <w:rsid w:val="00802F82"/>
    <w:rsid w:val="00816E13"/>
    <w:rsid w:val="008329F4"/>
    <w:rsid w:val="00836A6B"/>
    <w:rsid w:val="008510F8"/>
    <w:rsid w:val="00861953"/>
    <w:rsid w:val="00863999"/>
    <w:rsid w:val="00867430"/>
    <w:rsid w:val="00872DB3"/>
    <w:rsid w:val="008817B2"/>
    <w:rsid w:val="00885137"/>
    <w:rsid w:val="0089378F"/>
    <w:rsid w:val="008A4A2C"/>
    <w:rsid w:val="008B176F"/>
    <w:rsid w:val="008B3AF6"/>
    <w:rsid w:val="008C068C"/>
    <w:rsid w:val="008C0C71"/>
    <w:rsid w:val="008D7ADC"/>
    <w:rsid w:val="008E0D52"/>
    <w:rsid w:val="008E1E9D"/>
    <w:rsid w:val="008E272D"/>
    <w:rsid w:val="008F3B66"/>
    <w:rsid w:val="009005AA"/>
    <w:rsid w:val="0090746C"/>
    <w:rsid w:val="00913802"/>
    <w:rsid w:val="0091432C"/>
    <w:rsid w:val="009233FA"/>
    <w:rsid w:val="00931967"/>
    <w:rsid w:val="00932B1B"/>
    <w:rsid w:val="00945925"/>
    <w:rsid w:val="0096597D"/>
    <w:rsid w:val="009702B3"/>
    <w:rsid w:val="009714D4"/>
    <w:rsid w:val="009729EA"/>
    <w:rsid w:val="009750F2"/>
    <w:rsid w:val="009778C7"/>
    <w:rsid w:val="009815CE"/>
    <w:rsid w:val="00992B6E"/>
    <w:rsid w:val="00995415"/>
    <w:rsid w:val="009A10EE"/>
    <w:rsid w:val="009A46F5"/>
    <w:rsid w:val="009A7BF6"/>
    <w:rsid w:val="009B1192"/>
    <w:rsid w:val="009B434C"/>
    <w:rsid w:val="009C07AB"/>
    <w:rsid w:val="009C6AAF"/>
    <w:rsid w:val="009C737B"/>
    <w:rsid w:val="009E3DBF"/>
    <w:rsid w:val="009E3E1B"/>
    <w:rsid w:val="009E7259"/>
    <w:rsid w:val="00A11620"/>
    <w:rsid w:val="00A12C0A"/>
    <w:rsid w:val="00A25158"/>
    <w:rsid w:val="00A32305"/>
    <w:rsid w:val="00A33DF4"/>
    <w:rsid w:val="00A44579"/>
    <w:rsid w:val="00A4727B"/>
    <w:rsid w:val="00A558C6"/>
    <w:rsid w:val="00A71526"/>
    <w:rsid w:val="00A72E87"/>
    <w:rsid w:val="00A919FF"/>
    <w:rsid w:val="00A91BB1"/>
    <w:rsid w:val="00A942EA"/>
    <w:rsid w:val="00AA73F1"/>
    <w:rsid w:val="00AA7917"/>
    <w:rsid w:val="00AB11F3"/>
    <w:rsid w:val="00AB2DDA"/>
    <w:rsid w:val="00AB4432"/>
    <w:rsid w:val="00AB5103"/>
    <w:rsid w:val="00AC23AF"/>
    <w:rsid w:val="00AD5DD8"/>
    <w:rsid w:val="00AD72FC"/>
    <w:rsid w:val="00AE50AD"/>
    <w:rsid w:val="00AF10A1"/>
    <w:rsid w:val="00AF5FC4"/>
    <w:rsid w:val="00B00925"/>
    <w:rsid w:val="00B01DB3"/>
    <w:rsid w:val="00B25F66"/>
    <w:rsid w:val="00B34495"/>
    <w:rsid w:val="00B34FED"/>
    <w:rsid w:val="00B35152"/>
    <w:rsid w:val="00B355FC"/>
    <w:rsid w:val="00B409AD"/>
    <w:rsid w:val="00B5180F"/>
    <w:rsid w:val="00B632A5"/>
    <w:rsid w:val="00B847B4"/>
    <w:rsid w:val="00B9056C"/>
    <w:rsid w:val="00BA09D1"/>
    <w:rsid w:val="00BA2A97"/>
    <w:rsid w:val="00BA4BC8"/>
    <w:rsid w:val="00BB2EC6"/>
    <w:rsid w:val="00BB46BE"/>
    <w:rsid w:val="00BD4D3B"/>
    <w:rsid w:val="00BD6369"/>
    <w:rsid w:val="00BD7402"/>
    <w:rsid w:val="00BE1A2F"/>
    <w:rsid w:val="00BF0EC3"/>
    <w:rsid w:val="00BF25BE"/>
    <w:rsid w:val="00BF59C5"/>
    <w:rsid w:val="00BF66AE"/>
    <w:rsid w:val="00C00380"/>
    <w:rsid w:val="00C0107D"/>
    <w:rsid w:val="00C016B6"/>
    <w:rsid w:val="00C02A0A"/>
    <w:rsid w:val="00C034B8"/>
    <w:rsid w:val="00C043EC"/>
    <w:rsid w:val="00C04D57"/>
    <w:rsid w:val="00C14E6C"/>
    <w:rsid w:val="00C401C9"/>
    <w:rsid w:val="00C40878"/>
    <w:rsid w:val="00C4297D"/>
    <w:rsid w:val="00C50F70"/>
    <w:rsid w:val="00C73164"/>
    <w:rsid w:val="00C85FC8"/>
    <w:rsid w:val="00C94FC3"/>
    <w:rsid w:val="00C9720B"/>
    <w:rsid w:val="00CB194A"/>
    <w:rsid w:val="00CC27FF"/>
    <w:rsid w:val="00CC42D7"/>
    <w:rsid w:val="00CC5E1E"/>
    <w:rsid w:val="00CD1A23"/>
    <w:rsid w:val="00CD32E7"/>
    <w:rsid w:val="00CD4D11"/>
    <w:rsid w:val="00CE35DE"/>
    <w:rsid w:val="00CF384B"/>
    <w:rsid w:val="00CF7AA1"/>
    <w:rsid w:val="00D04A47"/>
    <w:rsid w:val="00D17792"/>
    <w:rsid w:val="00D31079"/>
    <w:rsid w:val="00D328C3"/>
    <w:rsid w:val="00D33C94"/>
    <w:rsid w:val="00D35E49"/>
    <w:rsid w:val="00D514B5"/>
    <w:rsid w:val="00D525A4"/>
    <w:rsid w:val="00D5269D"/>
    <w:rsid w:val="00D57238"/>
    <w:rsid w:val="00D61528"/>
    <w:rsid w:val="00D617EA"/>
    <w:rsid w:val="00D61E5F"/>
    <w:rsid w:val="00D636F8"/>
    <w:rsid w:val="00D743A3"/>
    <w:rsid w:val="00D74EBF"/>
    <w:rsid w:val="00D9086C"/>
    <w:rsid w:val="00D959F5"/>
    <w:rsid w:val="00DA0401"/>
    <w:rsid w:val="00DA0EC5"/>
    <w:rsid w:val="00DA337F"/>
    <w:rsid w:val="00DA5FCC"/>
    <w:rsid w:val="00DB2B8D"/>
    <w:rsid w:val="00DC0149"/>
    <w:rsid w:val="00DC0346"/>
    <w:rsid w:val="00DD29EC"/>
    <w:rsid w:val="00E02909"/>
    <w:rsid w:val="00E04338"/>
    <w:rsid w:val="00E10AEB"/>
    <w:rsid w:val="00E11B1B"/>
    <w:rsid w:val="00E3331C"/>
    <w:rsid w:val="00E34828"/>
    <w:rsid w:val="00E37652"/>
    <w:rsid w:val="00E4035F"/>
    <w:rsid w:val="00E409F6"/>
    <w:rsid w:val="00E42A15"/>
    <w:rsid w:val="00E42B62"/>
    <w:rsid w:val="00E4446E"/>
    <w:rsid w:val="00E44AC6"/>
    <w:rsid w:val="00E50370"/>
    <w:rsid w:val="00E520E7"/>
    <w:rsid w:val="00E579CB"/>
    <w:rsid w:val="00E74674"/>
    <w:rsid w:val="00E8534B"/>
    <w:rsid w:val="00E857BC"/>
    <w:rsid w:val="00E95B44"/>
    <w:rsid w:val="00EA1553"/>
    <w:rsid w:val="00EB30A3"/>
    <w:rsid w:val="00EB3805"/>
    <w:rsid w:val="00ED06C9"/>
    <w:rsid w:val="00ED2B53"/>
    <w:rsid w:val="00ED3DFB"/>
    <w:rsid w:val="00ED6F8C"/>
    <w:rsid w:val="00EE00D8"/>
    <w:rsid w:val="00EF4E34"/>
    <w:rsid w:val="00F013DC"/>
    <w:rsid w:val="00F032DE"/>
    <w:rsid w:val="00F03413"/>
    <w:rsid w:val="00F104F3"/>
    <w:rsid w:val="00F111A5"/>
    <w:rsid w:val="00F17937"/>
    <w:rsid w:val="00F17AF1"/>
    <w:rsid w:val="00F207B6"/>
    <w:rsid w:val="00F20F99"/>
    <w:rsid w:val="00F2576C"/>
    <w:rsid w:val="00F43092"/>
    <w:rsid w:val="00F549FD"/>
    <w:rsid w:val="00F5574E"/>
    <w:rsid w:val="00F6012C"/>
    <w:rsid w:val="00F6089D"/>
    <w:rsid w:val="00F64B9C"/>
    <w:rsid w:val="00F64D5D"/>
    <w:rsid w:val="00F728B0"/>
    <w:rsid w:val="00F734F5"/>
    <w:rsid w:val="00F762BD"/>
    <w:rsid w:val="00F82A80"/>
    <w:rsid w:val="00F8398E"/>
    <w:rsid w:val="00F919C3"/>
    <w:rsid w:val="00F96198"/>
    <w:rsid w:val="00FB7F66"/>
    <w:rsid w:val="00FC3D25"/>
    <w:rsid w:val="00FC722A"/>
    <w:rsid w:val="00FC7EAD"/>
    <w:rsid w:val="00FD4852"/>
    <w:rsid w:val="00FD4D3B"/>
    <w:rsid w:val="00FE7C68"/>
    <w:rsid w:val="00FF5B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C737B"/>
    <w:pPr>
      <w:widowControl w:val="0"/>
      <w:autoSpaceDE w:val="0"/>
      <w:autoSpaceDN w:val="0"/>
      <w:adjustRightInd w:val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9C737B"/>
    <w:pPr>
      <w:keepNext/>
      <w:jc w:val="center"/>
      <w:outlineLvl w:val="0"/>
    </w:pPr>
    <w:rPr>
      <w:b/>
      <w:bCs/>
      <w:i/>
      <w:kern w:val="32"/>
      <w:sz w:val="32"/>
      <w:szCs w:val="32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C737B"/>
    <w:rPr>
      <w:rFonts w:ascii="Times New Roman" w:eastAsia="Times New Roman" w:hAnsi="Times New Roman" w:cs="Times New Roman"/>
      <w:b/>
      <w:bCs/>
      <w:i/>
      <w:kern w:val="32"/>
      <w:sz w:val="32"/>
      <w:szCs w:val="32"/>
      <w:lang w:val="uk-UA" w:eastAsia="ru-RU"/>
    </w:rPr>
  </w:style>
  <w:style w:type="paragraph" w:styleId="a3">
    <w:name w:val="Balloon Text"/>
    <w:basedOn w:val="a"/>
    <w:link w:val="a4"/>
    <w:uiPriority w:val="99"/>
    <w:semiHidden/>
    <w:unhideWhenUsed/>
    <w:rsid w:val="009C737B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C737B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8.wmf"/><Relationship Id="rId18" Type="http://schemas.openxmlformats.org/officeDocument/2006/relationships/image" Target="media/image13.wmf"/><Relationship Id="rId26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15.wmf"/><Relationship Id="rId34" Type="http://schemas.openxmlformats.org/officeDocument/2006/relationships/oleObject" Target="embeddings/oleObject8.bin"/><Relationship Id="rId7" Type="http://schemas.openxmlformats.org/officeDocument/2006/relationships/image" Target="media/image3.wmf"/><Relationship Id="rId12" Type="http://schemas.openxmlformats.org/officeDocument/2006/relationships/image" Target="media/image7.wmf"/><Relationship Id="rId17" Type="http://schemas.openxmlformats.org/officeDocument/2006/relationships/image" Target="media/image12.wmf"/><Relationship Id="rId25" Type="http://schemas.openxmlformats.org/officeDocument/2006/relationships/oleObject" Target="embeddings/oleObject4.bin"/><Relationship Id="rId33" Type="http://schemas.openxmlformats.org/officeDocument/2006/relationships/image" Target="media/image22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20" Type="http://schemas.openxmlformats.org/officeDocument/2006/relationships/oleObject" Target="embeddings/oleObject2.bin"/><Relationship Id="rId29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6.wmf"/><Relationship Id="rId24" Type="http://schemas.openxmlformats.org/officeDocument/2006/relationships/image" Target="media/image17.wmf"/><Relationship Id="rId32" Type="http://schemas.openxmlformats.org/officeDocument/2006/relationships/oleObject" Target="embeddings/oleObject7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10.wmf"/><Relationship Id="rId23" Type="http://schemas.openxmlformats.org/officeDocument/2006/relationships/image" Target="media/image16.wmf"/><Relationship Id="rId28" Type="http://schemas.openxmlformats.org/officeDocument/2006/relationships/image" Target="media/image19.wmf"/><Relationship Id="rId36" Type="http://schemas.openxmlformats.org/officeDocument/2006/relationships/oleObject" Target="embeddings/oleObject9.bin"/><Relationship Id="rId10" Type="http://schemas.openxmlformats.org/officeDocument/2006/relationships/oleObject" Target="embeddings/oleObject1.bin"/><Relationship Id="rId19" Type="http://schemas.openxmlformats.org/officeDocument/2006/relationships/image" Target="media/image14.wmf"/><Relationship Id="rId31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9.wmf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5.bin"/><Relationship Id="rId30" Type="http://schemas.openxmlformats.org/officeDocument/2006/relationships/image" Target="media/image20.wmf"/><Relationship Id="rId35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82</Words>
  <Characters>1041</Characters>
  <Application>Microsoft Office Word</Application>
  <DocSecurity>0</DocSecurity>
  <Lines>8</Lines>
  <Paragraphs>2</Paragraphs>
  <ScaleCrop>false</ScaleCrop>
  <Company/>
  <LinksUpToDate>false</LinksUpToDate>
  <CharactersWithSpaces>12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к</dc:creator>
  <cp:lastModifiedBy>пк</cp:lastModifiedBy>
  <cp:revision>1</cp:revision>
  <dcterms:created xsi:type="dcterms:W3CDTF">2021-05-26T07:25:00Z</dcterms:created>
  <dcterms:modified xsi:type="dcterms:W3CDTF">2021-05-26T07:27:00Z</dcterms:modified>
</cp:coreProperties>
</file>